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pPr w:leftFromText="180" w:rightFromText="180" w:vertAnchor="text" w:horzAnchor="margin" w:tblpXSpec="center" w:tblpY="5"/>
        <w:bidiVisual/>
        <w:tblW w:w="11114" w:type="dxa"/>
        <w:tblLook w:val="04A0" w:firstRow="1" w:lastRow="0" w:firstColumn="1" w:lastColumn="0" w:noHBand="0" w:noVBand="1"/>
      </w:tblPr>
      <w:tblGrid>
        <w:gridCol w:w="5688"/>
        <w:gridCol w:w="3896"/>
        <w:gridCol w:w="1530"/>
      </w:tblGrid>
      <w:tr w:rsidR="00BB28C5" w:rsidRPr="00BB28C5" w:rsidTr="00BB28C5">
        <w:trPr>
          <w:trHeight w:val="2117"/>
        </w:trPr>
        <w:tc>
          <w:tcPr>
            <w:tcW w:w="9584" w:type="dxa"/>
            <w:gridSpan w:val="2"/>
            <w:tcBorders>
              <w:bottom w:val="single" w:sz="4" w:space="0" w:color="000000"/>
            </w:tcBorders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نام                                                                       باسمه تعالی                                          نام درس : رياضي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نام خانوادگی :                                             وزارت آموزش وپرورش                                    پایه : هشتم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نام پدر:                                  اداره کل آموزش وپرورش استان خراسان جنوبی  </w:t>
            </w:r>
          </w:p>
          <w:p w:rsidR="00BB28C5" w:rsidRPr="00BB28C5" w:rsidRDefault="00BB28C5" w:rsidP="00BB28C5">
            <w:pPr>
              <w:bidi/>
              <w:jc w:val="left"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     معاونت اداره کل و</w:t>
            </w:r>
            <w:r>
              <w:rPr>
                <w:rFonts w:eastAsia="Calibri" w:cs="B Mitra" w:hint="cs"/>
                <w:b/>
                <w:bCs/>
                <w:szCs w:val="24"/>
                <w:rtl/>
              </w:rPr>
              <w:t xml:space="preserve">مدیریت آموزش وپرورش شهرستان طبس  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تاریخ امتحان :3 /3/ 1396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نام آموزشگاه :                                      کارشناسی سنجش وارزشیابی تحصیلی                   زمان شروع:    صبح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0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صفحه : 1                 تعداد صفحه :   4                  تعداد سئوال :  </w:t>
            </w:r>
            <w:r w:rsidR="00BE6028">
              <w:rPr>
                <w:rFonts w:eastAsia="Calibri" w:cs="B Mitra" w:hint="cs"/>
                <w:b/>
                <w:bCs/>
                <w:szCs w:val="24"/>
                <w:rtl/>
              </w:rPr>
              <w:t>20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وقت : 100 دقیقه  </w:t>
            </w:r>
          </w:p>
        </w:tc>
        <w:tc>
          <w:tcPr>
            <w:tcW w:w="1530" w:type="dxa"/>
            <w:tcBorders>
              <w:bottom w:val="single" w:sz="4" w:space="0" w:color="000000"/>
            </w:tcBorders>
            <w:vAlign w:val="center"/>
          </w:tcPr>
          <w:p w:rsidR="00BB28C5" w:rsidRPr="00BB28C5" w:rsidRDefault="00BB28C5" w:rsidP="00BB28C5">
            <w:pPr>
              <w:bidi/>
              <w:jc w:val="center"/>
              <w:rPr>
                <w:rFonts w:eastAsia="Calibri" w:cs="B Mitra"/>
                <w:b/>
                <w:bCs/>
                <w:sz w:val="20"/>
                <w:szCs w:val="20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18"/>
                <w:szCs w:val="18"/>
                <w:rtl/>
              </w:rPr>
              <w:t>مهر آموزشگاه</w:t>
            </w:r>
          </w:p>
        </w:tc>
      </w:tr>
      <w:tr w:rsidR="00BB28C5" w:rsidRPr="00BB28C5" w:rsidTr="001E31EE">
        <w:tc>
          <w:tcPr>
            <w:tcW w:w="11114" w:type="dxa"/>
            <w:gridSpan w:val="3"/>
            <w:tcBorders>
              <w:left w:val="nil"/>
              <w:right w:val="nil"/>
            </w:tcBorders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6"/>
                <w:szCs w:val="8"/>
                <w:rtl/>
              </w:rPr>
            </w:pPr>
          </w:p>
        </w:tc>
      </w:tr>
      <w:tr w:rsidR="00BB28C5" w:rsidRPr="00BB28C5" w:rsidTr="001E31EE">
        <w:trPr>
          <w:trHeight w:val="1226"/>
        </w:trPr>
        <w:tc>
          <w:tcPr>
            <w:tcW w:w="5688" w:type="dxa"/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110105</wp:posOffset>
                      </wp:positionH>
                      <wp:positionV relativeFrom="paragraph">
                        <wp:posOffset>191135</wp:posOffset>
                      </wp:positionV>
                      <wp:extent cx="629285" cy="253365"/>
                      <wp:effectExtent l="13970" t="13970" r="13970" b="889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9285" cy="2533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A80635" id="Rectangle 5" o:spid="_x0000_s1026" style="position:absolute;margin-left:166.15pt;margin-top:15.05pt;width:49.55pt;height:19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>نام و نام خانوادگي دبير: آزاده مددی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عدد                                                               امضاء </w:t>
            </w:r>
          </w:p>
          <w:p w:rsid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29665</wp:posOffset>
                      </wp:positionH>
                      <wp:positionV relativeFrom="paragraph">
                        <wp:posOffset>20320</wp:posOffset>
                      </wp:positionV>
                      <wp:extent cx="1609725" cy="304800"/>
                      <wp:effectExtent l="5080" t="10160" r="13970" b="8890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97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15FBCA" id="Rectangle 4" o:spid="_x0000_s1026" style="position:absolute;margin-left:88.95pt;margin-top:1.6pt;width:126.75pt;height:2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حروف 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</w:p>
        </w:tc>
        <w:tc>
          <w:tcPr>
            <w:tcW w:w="5426" w:type="dxa"/>
            <w:gridSpan w:val="2"/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955800</wp:posOffset>
                      </wp:positionH>
                      <wp:positionV relativeFrom="paragraph">
                        <wp:posOffset>196215</wp:posOffset>
                      </wp:positionV>
                      <wp:extent cx="629285" cy="281940"/>
                      <wp:effectExtent l="5080" t="9525" r="13335" b="1333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9285" cy="281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391F8AC" id="Rectangle 3" o:spid="_x0000_s1026" style="position:absolute;margin-left:154pt;margin-top:15.45pt;width:49.55pt;height:22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"/>
                  </w:pict>
                </mc:Fallback>
              </mc:AlternateContent>
            </w: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75565</wp:posOffset>
                      </wp:positionV>
                      <wp:extent cx="1061085" cy="673735"/>
                      <wp:effectExtent l="0" t="3175" r="0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085" cy="673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28C5" w:rsidRPr="007408FC" w:rsidRDefault="00BB28C5" w:rsidP="00BB28C5">
                                  <w:pPr>
                                    <w:jc w:val="center"/>
                                    <w:rPr>
                                      <w:rFonts w:cs="B Mitra"/>
                                      <w:b/>
                                      <w:bCs/>
                                      <w:sz w:val="20"/>
                                      <w:rtl/>
                                    </w:rPr>
                                  </w:pPr>
                                  <w:r w:rsidRPr="007408FC">
                                    <w:rPr>
                                      <w:rFonts w:cs="B Mitra" w:hint="cs"/>
                                      <w:b/>
                                      <w:bCs/>
                                      <w:sz w:val="20"/>
                                      <w:rtl/>
                                    </w:rPr>
                                    <w:t>نام و نام خانوادگي</w:t>
                                  </w:r>
                                </w:p>
                                <w:p w:rsidR="00BB28C5" w:rsidRPr="007408FC" w:rsidRDefault="00BB28C5" w:rsidP="00BB28C5">
                                  <w:pPr>
                                    <w:jc w:val="center"/>
                                    <w:rPr>
                                      <w:rFonts w:cs="B Mitra"/>
                                      <w:b/>
                                      <w:bCs/>
                                      <w:sz w:val="20"/>
                                    </w:rPr>
                                  </w:pPr>
                                  <w:r w:rsidRPr="007408FC">
                                    <w:rPr>
                                      <w:rFonts w:cs="B Mitra" w:hint="cs"/>
                                      <w:b/>
                                      <w:bCs/>
                                      <w:sz w:val="20"/>
                                      <w:rtl/>
                                    </w:rPr>
                                    <w:t>امضاء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3.25pt;margin-top:5.95pt;width:83.55pt;height:53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rvyggIAAA8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" stroked="f">
                      <v:textbox>
                        <w:txbxContent>
                          <w:p w:rsidR="00BB28C5" w:rsidRPr="007408FC" w:rsidRDefault="00BB28C5" w:rsidP="00BB28C5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sz w:val="20"/>
                                <w:rtl/>
                              </w:rPr>
                            </w:pPr>
                            <w:r w:rsidRPr="007408FC">
                              <w:rPr>
                                <w:rFonts w:cs="B Mitra" w:hint="cs"/>
                                <w:b/>
                                <w:bCs/>
                                <w:sz w:val="20"/>
                                <w:rtl/>
                              </w:rPr>
                              <w:t>نام و نام خانوادگي</w:t>
                            </w:r>
                          </w:p>
                          <w:p w:rsidR="00BB28C5" w:rsidRPr="007408FC" w:rsidRDefault="00BB28C5" w:rsidP="00BB28C5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sz w:val="20"/>
                              </w:rPr>
                            </w:pPr>
                            <w:r w:rsidRPr="007408FC">
                              <w:rPr>
                                <w:rFonts w:cs="B Mitra" w:hint="cs"/>
                                <w:b/>
                                <w:bCs/>
                                <w:sz w:val="20"/>
                                <w:rtl/>
                              </w:rPr>
                              <w:t>امضاء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>نمره پس از تجديد نظر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عدد                                                                     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76325</wp:posOffset>
                      </wp:positionH>
                      <wp:positionV relativeFrom="paragraph">
                        <wp:posOffset>28575</wp:posOffset>
                      </wp:positionV>
                      <wp:extent cx="1471930" cy="304800"/>
                      <wp:effectExtent l="0" t="0" r="13970" b="1905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193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35C5F64" id="Rectangle 1" o:spid="_x0000_s1026" style="position:absolute;margin-left:84.75pt;margin-top:2.25pt;width:115.9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>نمره به حروف</w:t>
            </w:r>
          </w:p>
        </w:tc>
      </w:tr>
    </w:tbl>
    <w:tbl>
      <w:tblPr>
        <w:tblStyle w:val="TableGrid"/>
        <w:bidiVisual/>
        <w:tblW w:w="11340" w:type="dxa"/>
        <w:tblInd w:w="-343" w:type="dxa"/>
        <w:tblLook w:val="04A0" w:firstRow="1" w:lastRow="0" w:firstColumn="1" w:lastColumn="0" w:noHBand="0" w:noVBand="1"/>
      </w:tblPr>
      <w:tblGrid>
        <w:gridCol w:w="718"/>
        <w:gridCol w:w="9957"/>
        <w:gridCol w:w="665"/>
      </w:tblGrid>
      <w:tr w:rsidR="00BB28C5" w:rsidTr="00CC6838">
        <w:tc>
          <w:tcPr>
            <w:tcW w:w="718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ردیف</w:t>
            </w:r>
          </w:p>
        </w:tc>
        <w:tc>
          <w:tcPr>
            <w:tcW w:w="9957" w:type="dxa"/>
          </w:tcPr>
          <w:p w:rsidR="00BB28C5" w:rsidRDefault="00BB28C5" w:rsidP="00BB28C5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سوالات</w:t>
            </w:r>
          </w:p>
        </w:tc>
        <w:tc>
          <w:tcPr>
            <w:tcW w:w="665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ارم</w:t>
            </w:r>
          </w:p>
        </w:tc>
      </w:tr>
      <w:tr w:rsidR="00BB28C5" w:rsidTr="00CC6838">
        <w:tc>
          <w:tcPr>
            <w:tcW w:w="718" w:type="dxa"/>
          </w:tcPr>
          <w:p w:rsidR="00BB28C5" w:rsidRPr="00BB28C5" w:rsidRDefault="00BB28C5" w:rsidP="00BB28C5">
            <w:pPr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957" w:type="dxa"/>
          </w:tcPr>
          <w:p w:rsidR="00BB28C5" w:rsidRPr="00044DA6" w:rsidRDefault="00BB28C5" w:rsidP="00BB28C5">
            <w:pPr>
              <w:bidi/>
              <w:spacing w:before="240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گزينه صحيح را انتخاب كنيد .</w:t>
            </w:r>
          </w:p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قرینه ی معکوس عدد </w:t>
            </w:r>
            <m:oMath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</m:t>
                  </m:r>
                </m:den>
              </m:f>
            </m:oMath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5- کدام گزینه است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E579D5"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الف)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520" w:dyaOrig="7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1.75pt;height:30pt" o:ole="">
                        <v:imagedata r:id="rId5" o:title=""/>
                      </v:shape>
                      <o:OLEObject Type="Embed" ProgID="Equation.DSMT4" ShapeID="_x0000_i1025" DrawAspect="Content" ObjectID="_1617108045" r:id="rId6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ب)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340" w:dyaOrig="720">
                      <v:shape id="_x0000_i1026" type="#_x0000_t75" style="width:14.25pt;height:30pt" o:ole="">
                        <v:imagedata r:id="rId7" o:title=""/>
                      </v:shape>
                      <o:OLEObject Type="Embed" ProgID="Equation.DSMT4" ShapeID="_x0000_i1026" DrawAspect="Content" ObjectID="_1617108046" r:id="rId8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ج)</w:t>
                  </w:r>
                  <w:r w:rsidR="00413C40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520" w:dyaOrig="720">
                      <v:shape id="_x0000_i1027" type="#_x0000_t75" style="width:21.75pt;height:30pt" o:ole="">
                        <v:imagedata r:id="rId9" o:title=""/>
                      </v:shape>
                      <o:OLEObject Type="Embed" ProgID="Equation.DSMT4" ShapeID="_x0000_i1027" DrawAspect="Content" ObjectID="_1617108047" r:id="rId10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د)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340" w:dyaOrig="720">
                      <v:shape id="_x0000_i1028" type="#_x0000_t75" style="width:14.25pt;height:30pt" o:ole="">
                        <v:imagedata r:id="rId11" o:title=""/>
                      </v:shape>
                      <o:OLEObject Type="Embed" ProgID="Equation.DSMT4" ShapeID="_x0000_i1028" DrawAspect="Content" ObjectID="_1617108048" r:id="rId12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ندازه هر زاویه داخلی کدام یک از چند ضلعی های منتظم </w:t>
            </w:r>
            <w:r w:rsidRPr="00044DA6">
              <w:rPr>
                <w:rFonts w:ascii="Cambria" w:hAnsi="Cambria" w:cs="Cambria" w:hint="cs"/>
                <w:b/>
                <w:bCs/>
                <w:sz w:val="24"/>
                <w:szCs w:val="24"/>
                <w:rtl/>
              </w:rPr>
              <w:t>°</w:t>
            </w: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108 است .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6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7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9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) 5 ضلعی 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9A755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گر احتمال رخ دادن یک پیشامد </w:t>
            </w:r>
            <w:r w:rsidR="009A755A" w:rsidRPr="009A755A">
              <w:rPr>
                <w:rFonts w:cs="B Nazanin"/>
                <w:b/>
                <w:bCs/>
                <w:position w:val="-28"/>
                <w:sz w:val="24"/>
                <w:szCs w:val="24"/>
              </w:rPr>
              <w:object w:dxaOrig="240" w:dyaOrig="720">
                <v:shape id="_x0000_i1029" type="#_x0000_t75" style="width:10.5pt;height:30.75pt" o:ole="">
                  <v:imagedata r:id="rId13" o:title=""/>
                </v:shape>
                <o:OLEObject Type="Embed" ProgID="Equation.DSMT4" ShapeID="_x0000_i1029" DrawAspect="Content" ObjectID="_1617108049" r:id="rId14"/>
              </w:object>
            </w:r>
            <w:r w:rsidR="009A755A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044DA6">
              <w:rPr>
                <w:rFonts w:eastAsiaTheme="minorEastAsia" w:cs="B Nazanin" w:hint="cs"/>
                <w:b/>
                <w:bCs/>
                <w:sz w:val="24"/>
                <w:szCs w:val="24"/>
                <w:rtl/>
              </w:rPr>
              <w:t xml:space="preserve"> باشد، احتمال رخ ندادن آن کدام است</w:t>
            </w: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0" type="#_x0000_t75" style="width:9.75pt;height:29.25pt" o:ole="">
                        <v:imagedata r:id="rId15" o:title=""/>
                      </v:shape>
                      <o:OLEObject Type="Embed" ProgID="Equation.DSMT4" ShapeID="_x0000_i1030" DrawAspect="Content" ObjectID="_1617108050" r:id="rId16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1" type="#_x0000_t75" style="width:9.75pt;height:29.25pt" o:ole="">
                        <v:imagedata r:id="rId17" o:title=""/>
                      </v:shape>
                      <o:OLEObject Type="Embed" ProgID="Equation.DSMT4" ShapeID="_x0000_i1031" DrawAspect="Content" ObjectID="_1617108051" r:id="rId18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2" type="#_x0000_t75" style="width:9.75pt;height:29.25pt" o:ole="">
                        <v:imagedata r:id="rId19" o:title=""/>
                      </v:shape>
                      <o:OLEObject Type="Embed" ProgID="Equation.DSMT4" ShapeID="_x0000_i1032" DrawAspect="Content" ObjectID="_1617108052" r:id="rId20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)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3" type="#_x0000_t75" style="width:9.75pt;height:29.25pt" o:ole="">
                        <v:imagedata r:id="rId21" o:title=""/>
                      </v:shape>
                      <o:OLEObject Type="Embed" ProgID="Equation.DSMT4" ShapeID="_x0000_i1033" DrawAspect="Content" ObjectID="_1617108053" r:id="rId22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ربع عدد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8</m:t>
                  </m:r>
                </m:sup>
              </m:sSup>
            </m:oMath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کدام است ؟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6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9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)  1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BB28C5" w:rsidRPr="00044DA6" w:rsidTr="00CC6838">
        <w:tc>
          <w:tcPr>
            <w:tcW w:w="718" w:type="dxa"/>
          </w:tcPr>
          <w:p w:rsidR="00BB28C5" w:rsidRPr="00044DA6" w:rsidRDefault="00BB28C5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044DA6"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9957" w:type="dxa"/>
          </w:tcPr>
          <w:p w:rsidR="00044DA6" w:rsidRPr="00044DA6" w:rsidRDefault="00044DA6" w:rsidP="009A755A">
            <w:pPr>
              <w:bidi/>
              <w:spacing w:before="240" w:after="200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جمله های صحیح و غلط را مشخص کنید .</w:t>
            </w:r>
          </w:p>
          <w:p w:rsidR="00AB1BD0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هر متوازی الاضلاعی همواره زوایای مجاور مکمل یکدیگرند.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حالت برابری سه زاویه ( ززز) یکی ازحالتهای هم نهشتی دو مثلث است.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044DA6" w:rsidRPr="00044DA6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عدد </w:t>
            </w:r>
            <w:r w:rsidR="00044DA6" w:rsidRPr="00044DA6">
              <w:rPr>
                <w:rFonts w:ascii="Calibri" w:eastAsia="Calibri" w:hAnsi="Calibri" w:cs="B Nazanin"/>
                <w:b/>
                <w:bCs/>
                <w:position w:val="-8"/>
                <w:sz w:val="24"/>
                <w:szCs w:val="24"/>
                <w:lang w:bidi="fa-IR"/>
              </w:rPr>
              <w:object w:dxaOrig="540" w:dyaOrig="400">
                <v:shape id="_x0000_i1034" type="#_x0000_t75" style="width:27pt;height:20.25pt" o:ole="">
                  <v:imagedata r:id="rId23" o:title=""/>
                </v:shape>
                <o:OLEObject Type="Embed" ProgID="Equation.DSMT4" ShapeID="_x0000_i1034" DrawAspect="Content" ObjectID="_1617108054" r:id="rId24"/>
              </w:objec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بین 6 و 7 قرار دارد .                                              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  <w:p w:rsidR="00BB28C5" w:rsidRPr="00044DA6" w:rsidRDefault="00AB1BD0" w:rsidP="009A755A">
            <w:pPr>
              <w:bidi/>
              <w:spacing w:before="24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برخی از احتمال ها شاید مقدار احتمال از یک بیشتر باشد .       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</w:tc>
        <w:tc>
          <w:tcPr>
            <w:tcW w:w="665" w:type="dxa"/>
          </w:tcPr>
          <w:p w:rsidR="00BB28C5" w:rsidRPr="00044DA6" w:rsidRDefault="00044DA6" w:rsidP="00BB28C5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44DA6" w:rsidRPr="00044DA6" w:rsidTr="00CC6838">
        <w:tc>
          <w:tcPr>
            <w:tcW w:w="718" w:type="dxa"/>
          </w:tcPr>
          <w:p w:rsidR="00044DA6" w:rsidRP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9957" w:type="dxa"/>
          </w:tcPr>
          <w:p w:rsidR="00044DA6" w:rsidRPr="00044DA6" w:rsidRDefault="00044DA6" w:rsidP="009A755A">
            <w:pPr>
              <w:bidi/>
              <w:spacing w:before="240" w:after="200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جاهای خالی را با عبارات مناسب پر کنید  .</w:t>
            </w:r>
          </w:p>
          <w:p w:rsidR="00044DA6" w:rsidRPr="00044DA6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ه چند ضلعی که زاویه های آن کوچکتر از </w:t>
            </w:r>
            <w:r w:rsidR="00044DA6" w:rsidRPr="00044DA6">
              <w:rPr>
                <w:rFonts w:ascii="Cambria" w:eastAsia="Calibri" w:hAnsi="Cambria" w:cs="Cambria" w:hint="cs"/>
                <w:b/>
                <w:bCs/>
                <w:sz w:val="24"/>
                <w:szCs w:val="24"/>
                <w:rtl/>
                <w:lang w:bidi="fa-IR"/>
              </w:rPr>
              <w:t>°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180 باشد چند ضلعی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............ 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گفته می شود .</w:t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اگر دو عدد نسبت به هم اول باشند، ک م م آنها برابر با ............ است.</w:t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دو خط عمود بر یک خط با هم ..................... هستند .</w:t>
            </w:r>
          </w:p>
          <w:p w:rsidR="00044DA6" w:rsidRPr="00044DA6" w:rsidRDefault="00AB1BD0" w:rsidP="00044DA6">
            <w:pPr>
              <w:bidi/>
              <w:spacing w:before="240" w:after="200" w:line="324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شعاع دایره در نقطه تماس بر خط مماس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>
              <w:rPr>
                <w:rFonts w:ascii="Times New Roman" w:eastAsia="Calibri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...........  است.</w:t>
            </w:r>
          </w:p>
        </w:tc>
        <w:tc>
          <w:tcPr>
            <w:tcW w:w="665" w:type="dxa"/>
          </w:tcPr>
          <w:p w:rsidR="00044DA6" w:rsidRP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44DA6" w:rsidRPr="00044DA6" w:rsidTr="00CC6838">
        <w:tc>
          <w:tcPr>
            <w:tcW w:w="718" w:type="dxa"/>
          </w:tcPr>
          <w:p w:rsid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9957" w:type="dxa"/>
          </w:tcPr>
          <w:p w:rsidR="00044DA6" w:rsidRPr="00044DA6" w:rsidRDefault="00402B60" w:rsidP="00044DA6">
            <w:pPr>
              <w:bidi/>
              <w:spacing w:before="240" w:after="200" w:line="324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حاصل  عبارت مقابل را بدست آورید.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</w:t>
            </w:r>
            <w:r w:rsidR="009A755A" w:rsidRPr="0047357F">
              <w:rPr>
                <w:rFonts w:ascii="Times New Roman" w:eastAsia="Times New Roman" w:hAnsi="Times New Roman" w:cs="B Nazanin"/>
                <w:b/>
                <w:bCs/>
                <w:position w:val="-34"/>
                <w:sz w:val="28"/>
                <w:szCs w:val="28"/>
              </w:rPr>
              <w:object w:dxaOrig="3379" w:dyaOrig="820">
                <v:shape id="_x0000_i1035" type="#_x0000_t75" style="width:151.5pt;height:36pt" o:ole="">
                  <v:imagedata r:id="rId25" o:title=""/>
                </v:shape>
                <o:OLEObject Type="Embed" ProgID="Equation.3" ShapeID="_x0000_i1035" DrawAspect="Content" ObjectID="_1617108055" r:id="rId26"/>
              </w:object>
            </w:r>
          </w:p>
        </w:tc>
        <w:tc>
          <w:tcPr>
            <w:tcW w:w="665" w:type="dxa"/>
          </w:tcPr>
          <w:p w:rsidR="00044DA6" w:rsidRDefault="00402B60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157C1F" w:rsidRPr="00044DA6" w:rsidTr="00CC6838">
        <w:tc>
          <w:tcPr>
            <w:tcW w:w="11340" w:type="dxa"/>
            <w:gridSpan w:val="3"/>
          </w:tcPr>
          <w:p w:rsidR="00157C1F" w:rsidRDefault="00157C1F" w:rsidP="00157C1F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lastRenderedPageBreak/>
              <w:t>صفحه 2</w:t>
            </w:r>
          </w:p>
        </w:tc>
      </w:tr>
      <w:tr w:rsidR="00402B60" w:rsidRPr="00044DA6" w:rsidTr="00CC6838">
        <w:tc>
          <w:tcPr>
            <w:tcW w:w="718" w:type="dxa"/>
          </w:tcPr>
          <w:p w:rsidR="00402B60" w:rsidRDefault="00402B60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9957" w:type="dxa"/>
          </w:tcPr>
          <w:p w:rsidR="00402B60" w:rsidRPr="00A54B54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مجموع دو عدد اول 403 مي باشد. آن دو عدد كدامند؟</w:t>
            </w:r>
          </w:p>
          <w:p w:rsidR="001E31EE" w:rsidRPr="00A54B54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402B60" w:rsidRDefault="001E31EE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0</w:t>
            </w:r>
          </w:p>
        </w:tc>
      </w:tr>
      <w:tr w:rsidR="001E31EE" w:rsidRPr="00044DA6" w:rsidTr="00CC6838">
        <w:tc>
          <w:tcPr>
            <w:tcW w:w="718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9957" w:type="dxa"/>
          </w:tcPr>
          <w:p w:rsidR="001E31EE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</w:rPr>
            </w:pP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عددهاي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اول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بين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40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تا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50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را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بنويسيد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>.</w:t>
            </w:r>
          </w:p>
          <w:p w:rsidR="00E579D5" w:rsidRPr="00A54B54" w:rsidRDefault="00E579D5" w:rsidP="00E579D5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1E31EE" w:rsidRPr="00044DA6" w:rsidTr="00CC6838">
        <w:trPr>
          <w:trHeight w:val="2348"/>
        </w:trPr>
        <w:tc>
          <w:tcPr>
            <w:tcW w:w="718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9957" w:type="dxa"/>
          </w:tcPr>
          <w:p w:rsidR="001E31EE" w:rsidRPr="00A54B54" w:rsidRDefault="00A54B54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  <w:r w:rsidRPr="00A54B54">
              <w:rPr>
                <w:rFonts w:eastAsia="Calibri" w:cs="B Nazanin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1AE7DE5D" wp14:editId="4C4A5D44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114300</wp:posOffset>
                  </wp:positionV>
                  <wp:extent cx="1638300" cy="1274445"/>
                  <wp:effectExtent l="0" t="0" r="0" b="1905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74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4B54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ا تشکیل معادله مقدار </w:t>
            </w:r>
            <w:r w:rsidRPr="00A54B54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40">
                <v:shape id="_x0000_i1036" type="#_x0000_t75" style="width:12.75pt;height:11.25pt" o:ole="">
                  <v:imagedata r:id="rId28" o:title=""/>
                </v:shape>
                <o:OLEObject Type="Embed" ProgID="Equation.DSMT4" ShapeID="_x0000_i1036" DrawAspect="Content" ObjectID="_1617108056" r:id="rId29"/>
              </w:object>
            </w:r>
            <w:r w:rsidR="0024440B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 پیدا کنید</w:t>
            </w:r>
            <w:r w:rsidR="0024440B">
              <w:rPr>
                <w:rFonts w:cs="B Nazanin"/>
                <w:b/>
                <w:bCs/>
                <w:sz w:val="24"/>
                <w:szCs w:val="24"/>
                <w:lang w:bidi="fa-IR"/>
              </w:rPr>
              <w:t>0</w:t>
            </w:r>
          </w:p>
        </w:tc>
        <w:tc>
          <w:tcPr>
            <w:tcW w:w="665" w:type="dxa"/>
          </w:tcPr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/>
                <w:sz w:val="24"/>
                <w:szCs w:val="24"/>
              </w:rPr>
              <w:t>1</w:t>
            </w: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7C14C1" w:rsidRPr="00044DA6" w:rsidTr="00CC6838">
        <w:tc>
          <w:tcPr>
            <w:tcW w:w="718" w:type="dxa"/>
          </w:tcPr>
          <w:p w:rsidR="007C14C1" w:rsidRDefault="007C14C1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sz w:val="24"/>
                <w:szCs w:val="24"/>
                <w:lang w:bidi="fa-IR"/>
              </w:rPr>
              <w:t>8</w:t>
            </w:r>
          </w:p>
        </w:tc>
        <w:tc>
          <w:tcPr>
            <w:tcW w:w="9957" w:type="dxa"/>
          </w:tcPr>
          <w:p w:rsidR="007C14C1" w:rsidRPr="007C14C1" w:rsidRDefault="007C14C1" w:rsidP="007C14C1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24440B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معادله روبرو را </w:t>
            </w:r>
            <w:r w:rsidRPr="007C14C1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حل کنید.</w:t>
            </w:r>
          </w:p>
          <w:p w:rsidR="007C14C1" w:rsidRPr="00413C40" w:rsidRDefault="009519C7" w:rsidP="00413C40">
            <w:pPr>
              <w:spacing w:before="240" w:after="200" w:line="276" w:lineRule="auto"/>
              <w:jc w:val="right"/>
              <w:rPr>
                <w:rFonts w:ascii="Calibri" w:eastAsia="Calibri" w:hAnsi="Calibri" w:cs="B Nazanin"/>
                <w:i/>
                <w:noProof/>
                <w:sz w:val="28"/>
                <w:szCs w:val="28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6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>x +</m:t>
                </m:r>
                <m:f>
                  <m:fPr>
                    <m:ctrlPr>
                      <w:rPr>
                        <w:rFonts w:ascii="Cambria Math" w:eastAsia="Times New Roman" w:hAnsi="Cambria Math" w:cs="B Nazanin"/>
                        <w:i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B Nazanin"/>
                        <w:i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 xml:space="preserve"> </m:t>
                </m:r>
              </m:oMath>
            </m:oMathPara>
          </w:p>
        </w:tc>
        <w:tc>
          <w:tcPr>
            <w:tcW w:w="665" w:type="dxa"/>
          </w:tcPr>
          <w:p w:rsidR="0024440B" w:rsidRDefault="0024440B" w:rsidP="00BB28C5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7C14C1" w:rsidRPr="0024440B" w:rsidRDefault="007C14C1" w:rsidP="0024440B">
            <w:pPr>
              <w:bidi/>
              <w:rPr>
                <w:rFonts w:cs="B Nazanin"/>
                <w:sz w:val="24"/>
                <w:szCs w:val="24"/>
              </w:rPr>
            </w:pPr>
          </w:p>
        </w:tc>
      </w:tr>
      <w:tr w:rsidR="0024440B" w:rsidRPr="00044DA6" w:rsidTr="00CC6838">
        <w:tc>
          <w:tcPr>
            <w:tcW w:w="718" w:type="dxa"/>
          </w:tcPr>
          <w:p w:rsidR="0024440B" w:rsidRDefault="0024440B" w:rsidP="00BB28C5">
            <w:pPr>
              <w:bidi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9957" w:type="dxa"/>
          </w:tcPr>
          <w:p w:rsidR="0024440B" w:rsidRDefault="00204AA9" w:rsidP="00204AA9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الف:</w:t>
            </w:r>
            <w:r w:rsidR="0024440B"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عبارت جبری مقابل را ساده کنید.</w: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lang w:bidi="fa-IR"/>
              </w:rPr>
              <w:t xml:space="preserve">    </w: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position w:val="-4"/>
                <w:sz w:val="24"/>
                <w:szCs w:val="24"/>
                <w:lang w:bidi="fa-IR"/>
              </w:rPr>
              <w:object w:dxaOrig="200" w:dyaOrig="300">
                <v:shape id="_x0000_i1037" type="#_x0000_t75" style="width:9.75pt;height:15pt" o:ole="">
                  <v:imagedata r:id="rId30" o:title=""/>
                </v:shape>
                <o:OLEObject Type="Embed" ProgID="Equation.DSMT4" ShapeID="_x0000_i1037" DrawAspect="Content" ObjectID="_1617108057" r:id="rId31"/>
              </w:objec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lang w:bidi="fa-IR"/>
              </w:rPr>
              <w:t xml:space="preserve"> </w:t>
            </w:r>
            <w:r w:rsidR="0024440B"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  <w:tab/>
            </w:r>
            <w:r w:rsidRPr="00204AA9">
              <w:rPr>
                <w:rFonts w:ascii="Calibri" w:eastAsia="Calibri" w:hAnsi="Calibri" w:cs="B Nazanin"/>
                <w:b/>
                <w:bCs/>
                <w:noProof/>
                <w:position w:val="-16"/>
                <w:sz w:val="28"/>
                <w:szCs w:val="28"/>
                <w:lang w:bidi="fa-IR"/>
              </w:rPr>
              <w:object w:dxaOrig="2060" w:dyaOrig="460">
                <v:shape id="_x0000_i1038" type="#_x0000_t75" style="width:102.75pt;height:23.25pt" o:ole="">
                  <v:imagedata r:id="rId32" o:title=""/>
                </v:shape>
                <o:OLEObject Type="Embed" ProgID="Equation.DSMT4" ShapeID="_x0000_i1038" DrawAspect="Content" ObjectID="_1617108058" r:id="rId33"/>
              </w:object>
            </w:r>
            <w:r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</w:p>
          <w:p w:rsidR="00204AA9" w:rsidRPr="00157C1F" w:rsidRDefault="00204AA9" w:rsidP="00204AA9">
            <w:pPr>
              <w:pStyle w:val="ParaAttribute4"/>
              <w:bidi/>
              <w:spacing w:line="276" w:lineRule="auto"/>
              <w:rPr>
                <w:rFonts w:asciiTheme="majorBidi" w:hAnsiTheme="majorBidi" w:cs="B Nazanin"/>
                <w:b/>
                <w:bCs/>
                <w:sz w:val="24"/>
                <w:szCs w:val="24"/>
                <w:rtl/>
              </w:rPr>
            </w:pPr>
            <w:r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</w:rPr>
              <w:t>ب:</w:t>
            </w:r>
            <w:r w:rsidRPr="00157C1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</w:rPr>
              <w:t xml:space="preserve"> عبارت مقابل را به ضرب تبدیل کنید.( فاکتورگیری)</w:t>
            </w:r>
          </w:p>
          <w:p w:rsidR="00204AA9" w:rsidRPr="00204AA9" w:rsidRDefault="00204AA9" w:rsidP="00204AA9">
            <w:pPr>
              <w:tabs>
                <w:tab w:val="right" w:pos="9594"/>
              </w:tabs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16</m:t>
                </m:r>
                <m:r>
                  <w:rPr>
                    <w:rFonts w:ascii="Cambria Math" w:hAnsi="Cambria Math" w:cs="B Nazanin"/>
                    <w:sz w:val="28"/>
                    <w:szCs w:val="28"/>
                  </w:rPr>
                  <m:t xml:space="preserve"> ab-12 b=</m:t>
                </m:r>
              </m:oMath>
            </m:oMathPara>
          </w:p>
        </w:tc>
        <w:tc>
          <w:tcPr>
            <w:tcW w:w="665" w:type="dxa"/>
          </w:tcPr>
          <w:p w:rsidR="00204AA9" w:rsidRDefault="00157C1F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B44E56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  </w:t>
            </w: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B44E56" w:rsidRPr="00044DA6" w:rsidTr="00CC6838">
        <w:tc>
          <w:tcPr>
            <w:tcW w:w="718" w:type="dxa"/>
          </w:tcPr>
          <w:p w:rsidR="00B44E56" w:rsidRDefault="00B44E5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9957" w:type="dxa"/>
          </w:tcPr>
          <w:p w:rsidR="00B44E56" w:rsidRPr="00B44E56" w:rsidRDefault="00B44E56" w:rsidP="00204AA9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Theme="majorBidi" w:hAnsiTheme="majorBid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>ا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گر</w:t>
            </w: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eastAsia="Batang" w:hAnsi="Cambria Math" w:cs="B Nazanin"/>
                  <w:sz w:val="24"/>
                  <w:szCs w:val="24"/>
                  <w:lang w:bidi="fa-IR"/>
                </w:rPr>
                <m:t>=</m:t>
              </m:r>
              <m:r>
                <w:rPr>
                  <w:rFonts w:ascii="Cambria Math" w:hAnsi="Cambria Math" w:cs="B Nazanin"/>
                  <w:sz w:val="24"/>
                  <w:szCs w:val="24"/>
                  <w:lang w:bidi="fa-IR"/>
                </w:rPr>
                <m:t>i-3 j</m:t>
              </m:r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eastAsia="Batang" w:hAnsi="Cambria Math" w:cs="B Nazanin"/>
                  <w:sz w:val="24"/>
                  <w:szCs w:val="24"/>
                  <w:lang w:bidi="fa-IR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  <w:lang w:bidi="fa-IR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  <w:lang w:bidi="fa-IR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باشد، مختصات بردار</w:t>
            </w: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 w:cs="B Nazanin"/>
                  <w:sz w:val="24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B Nazanin"/>
                  <w:sz w:val="24"/>
                  <w:szCs w:val="24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b</m:t>
                  </m:r>
                </m:e>
              </m:acc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را بدست آورید.</w:t>
            </w:r>
          </w:p>
          <w:p w:rsidR="00B44E56" w:rsidRDefault="00B44E56" w:rsidP="00B44E56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65" w:type="dxa"/>
          </w:tcPr>
          <w:p w:rsidR="00B44E56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B44E56" w:rsidRPr="00044DA6" w:rsidTr="00CC6838">
        <w:trPr>
          <w:trHeight w:val="70"/>
        </w:trPr>
        <w:tc>
          <w:tcPr>
            <w:tcW w:w="718" w:type="dxa"/>
          </w:tcPr>
          <w:p w:rsidR="00B44E56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1</w:t>
            </w:r>
          </w:p>
        </w:tc>
        <w:tc>
          <w:tcPr>
            <w:tcW w:w="9957" w:type="dxa"/>
          </w:tcPr>
          <w:p w:rsidR="00B44E56" w:rsidRPr="00B44E56" w:rsidRDefault="00B44E56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44E5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معادله مختصاتی مقابل را به روش دلخواه حل کنید .</w:t>
            </w: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</w:t>
            </w: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B Nazanin"/>
                      <w:sz w:val="26"/>
                      <w:szCs w:val="26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B Nazanin"/>
                          <w:i/>
                          <w:sz w:val="26"/>
                          <w:szCs w:val="26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B Nazanin"/>
                            <w:sz w:val="26"/>
                            <w:szCs w:val="26"/>
                            <w:lang w:bidi="fa-IR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B Nazanin"/>
                            <w:sz w:val="26"/>
                            <w:szCs w:val="26"/>
                            <w:lang w:bidi="fa-IR"/>
                          </w:rPr>
                          <m:t>-5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eastAsia="Calibri" w:hAnsi="Cambria Math" w:cs="B Nazanin"/>
                  <w:sz w:val="26"/>
                  <w:szCs w:val="26"/>
                  <w:lang w:bidi="fa-IR"/>
                </w:rPr>
                <m:t>+2</m:t>
              </m:r>
              <m:r>
                <w:rPr>
                  <w:rFonts w:ascii="Cambria Math" w:eastAsia="Calibri" w:hAnsi="Cambria Math" w:cs="B Nazanin"/>
                  <w:sz w:val="26"/>
                  <w:szCs w:val="26"/>
                  <w:lang w:bidi="fa-IR"/>
                </w:rPr>
                <m:t>X=-6i+j</m:t>
              </m:r>
            </m:oMath>
          </w:p>
          <w:p w:rsidR="00B44E56" w:rsidRPr="004A79FC" w:rsidRDefault="00B44E56" w:rsidP="004A79FC">
            <w:pPr>
              <w:bidi/>
              <w:spacing w:after="200" w:line="276" w:lineRule="auto"/>
              <w:rPr>
                <w:rFonts w:ascii="Calibri" w:eastAsia="Calibri" w:hAnsi="Calibri" w:cs="B Nazanin"/>
                <w:i/>
                <w:sz w:val="26"/>
                <w:szCs w:val="26"/>
                <w:rtl/>
                <w:lang w:bidi="fa-IR"/>
              </w:rPr>
            </w:pP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       </w:t>
            </w:r>
          </w:p>
        </w:tc>
        <w:tc>
          <w:tcPr>
            <w:tcW w:w="665" w:type="dxa"/>
          </w:tcPr>
          <w:p w:rsidR="00B44E56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4A79FC" w:rsidRPr="00044DA6" w:rsidTr="00CC6838">
        <w:tc>
          <w:tcPr>
            <w:tcW w:w="718" w:type="dxa"/>
          </w:tcPr>
          <w:p w:rsidR="004A79FC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</w:p>
        </w:tc>
        <w:tc>
          <w:tcPr>
            <w:tcW w:w="9957" w:type="dxa"/>
          </w:tcPr>
          <w:p w:rsidR="004A79FC" w:rsidRDefault="00413C40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9F4E324" wp14:editId="42BAD0E4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374650</wp:posOffset>
                      </wp:positionV>
                      <wp:extent cx="714375" cy="85725"/>
                      <wp:effectExtent l="0" t="57150" r="9525" b="28575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857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1A57DC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46.35pt;margin-top:29.5pt;width:56.25pt;height:6.7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A79FC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ا توجه بردارهای داده شده ،بردار حاصل جمع</w:t>
            </w:r>
            <w:r w:rsidR="00E579D5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A79FC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را رسم کنید.</w:t>
            </w:r>
          </w:p>
          <w:p w:rsidR="00E579D5" w:rsidRDefault="00413C40" w:rsidP="00E579D5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83A9415" wp14:editId="4A4F8DAB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56515</wp:posOffset>
                      </wp:positionV>
                      <wp:extent cx="228600" cy="581025"/>
                      <wp:effectExtent l="0" t="38100" r="57150" b="28575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860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60FCA3E" id="Straight Arrow Connector 8" o:spid="_x0000_s1026" type="#_x0000_t32" style="position:absolute;margin-left:28.35pt;margin-top:4.45pt;width:18pt;height:45.7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  <w:p w:rsidR="00557ADA" w:rsidRPr="004A79FC" w:rsidRDefault="00557ADA" w:rsidP="00557ADA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4A79FC" w:rsidRDefault="004A79FC" w:rsidP="00E579D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0</w:t>
            </w:r>
          </w:p>
        </w:tc>
      </w:tr>
      <w:tr w:rsidR="00557ADA" w:rsidRPr="00044DA6" w:rsidTr="00CC6838">
        <w:tc>
          <w:tcPr>
            <w:tcW w:w="11340" w:type="dxa"/>
            <w:gridSpan w:val="3"/>
          </w:tcPr>
          <w:tbl>
            <w:tblPr>
              <w:tblStyle w:val="TableGrid1"/>
              <w:tblpPr w:leftFromText="180" w:rightFromText="180" w:vertAnchor="text" w:horzAnchor="margin" w:tblpXSpec="center" w:tblpY="5"/>
              <w:bidiVisual/>
              <w:tblW w:w="11114" w:type="dxa"/>
              <w:tblLook w:val="04A0" w:firstRow="1" w:lastRow="0" w:firstColumn="1" w:lastColumn="0" w:noHBand="0" w:noVBand="1"/>
            </w:tblPr>
            <w:tblGrid>
              <w:gridCol w:w="9584"/>
              <w:gridCol w:w="1530"/>
            </w:tblGrid>
            <w:tr w:rsidR="00557ADA" w:rsidRPr="00BB28C5" w:rsidTr="0025021C">
              <w:trPr>
                <w:trHeight w:val="2117"/>
              </w:trPr>
              <w:tc>
                <w:tcPr>
                  <w:tcW w:w="9584" w:type="dxa"/>
                  <w:tcBorders>
                    <w:bottom w:val="single" w:sz="4" w:space="0" w:color="000000"/>
                  </w:tcBorders>
                </w:tcPr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lastRenderedPageBreak/>
                    <w:t>نام                                                                       باسمه تعالی                                          نام درس : رياضي</w:t>
                  </w:r>
                </w:p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نام خانوادگی :                                             وزارت آموزش وپرورش                                    پایه : هشتم</w:t>
                  </w:r>
                </w:p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نام پدر:                                  اداره کل آموزش وپرورش استان خراسان جنوبی  </w:t>
                  </w:r>
                </w:p>
                <w:p w:rsidR="00557ADA" w:rsidRPr="00BB28C5" w:rsidRDefault="00557ADA" w:rsidP="00557ADA">
                  <w:pPr>
                    <w:bidi/>
                    <w:jc w:val="left"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                       معاونت اداره کل و</w:t>
                  </w:r>
                  <w:r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مدیریت آموزش وپرورش شهرستان طبس  </w:t>
                  </w: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تاریخ امتحان :3 /3/ 1396</w:t>
                  </w:r>
                </w:p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نام آموزشگاه :                                      کارشناسی سنجش وارزشیابی تحصیلی                   زمان شروع:    صبح</w:t>
                  </w:r>
                </w:p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 w:val="20"/>
                      <w:szCs w:val="20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صفحه : </w:t>
                  </w:r>
                  <w:r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3</w:t>
                  </w: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تعداد صفحه :   4                  تعداد سئوال :                                    وقت : 100 دقیقه  </w:t>
                  </w:r>
                </w:p>
              </w:tc>
              <w:tc>
                <w:tcPr>
                  <w:tcW w:w="1530" w:type="dxa"/>
                  <w:tcBorders>
                    <w:bottom w:val="single" w:sz="4" w:space="0" w:color="000000"/>
                  </w:tcBorders>
                  <w:vAlign w:val="center"/>
                </w:tcPr>
                <w:p w:rsidR="00557ADA" w:rsidRPr="00BB28C5" w:rsidRDefault="00557ADA" w:rsidP="00557ADA">
                  <w:pPr>
                    <w:bidi/>
                    <w:jc w:val="center"/>
                    <w:rPr>
                      <w:rFonts w:eastAsia="Calibri" w:cs="B Mitra"/>
                      <w:b/>
                      <w:bCs/>
                      <w:sz w:val="20"/>
                      <w:szCs w:val="20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 w:val="18"/>
                      <w:szCs w:val="18"/>
                      <w:rtl/>
                    </w:rPr>
                    <w:t>مهر آموزشگاه</w:t>
                  </w:r>
                </w:p>
              </w:tc>
            </w:tr>
          </w:tbl>
          <w:p w:rsidR="00557ADA" w:rsidRDefault="00557ADA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157C1F" w:rsidRPr="00044DA6" w:rsidTr="00CC6838">
        <w:tc>
          <w:tcPr>
            <w:tcW w:w="718" w:type="dxa"/>
          </w:tcPr>
          <w:p w:rsidR="00157C1F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3</w:t>
            </w:r>
          </w:p>
        </w:tc>
        <w:tc>
          <w:tcPr>
            <w:tcW w:w="9957" w:type="dxa"/>
          </w:tcPr>
          <w:p w:rsidR="00157C1F" w:rsidRPr="00157C1F" w:rsidRDefault="00157C1F" w:rsidP="00157C1F">
            <w:pPr>
              <w:bidi/>
              <w:spacing w:after="200" w:line="276" w:lineRule="auto"/>
              <w:rPr>
                <w:rFonts w:cs="B Nazanin"/>
                <w:b/>
                <w:bCs/>
                <w:noProof/>
                <w:sz w:val="24"/>
                <w:szCs w:val="24"/>
              </w:rPr>
            </w:pPr>
            <w:r>
              <w:rPr>
                <w:rFonts w:cs="B Nazanin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 wp14:anchorId="53F22D45" wp14:editId="0CBF9200">
                  <wp:simplePos x="0" y="0"/>
                  <wp:positionH relativeFrom="column">
                    <wp:posOffset>544195</wp:posOffset>
                  </wp:positionH>
                  <wp:positionV relativeFrom="paragraph">
                    <wp:posOffset>0</wp:posOffset>
                  </wp:positionV>
                  <wp:extent cx="1870075" cy="1152525"/>
                  <wp:effectExtent l="0" t="0" r="0" b="9525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57C1F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در شكل مقابل ارتفاع ديوار را به دست آوريد.</w:t>
            </w:r>
            <w:r w:rsidRPr="00157C1F">
              <w:rPr>
                <w:rFonts w:cs="B Nazanin"/>
                <w:noProof/>
                <w:sz w:val="24"/>
                <w:szCs w:val="24"/>
              </w:rPr>
              <w:t xml:space="preserve"> </w:t>
            </w:r>
          </w:p>
          <w:p w:rsidR="00157C1F" w:rsidRDefault="00157C1F" w:rsidP="00B44E56">
            <w:pPr>
              <w:bidi/>
              <w:spacing w:after="200" w:line="276" w:lineRule="auto"/>
              <w:rPr>
                <w:rFonts w:cs="B Nazanin"/>
                <w:noProof/>
                <w:sz w:val="24"/>
                <w:szCs w:val="24"/>
              </w:rPr>
            </w:pPr>
          </w:p>
        </w:tc>
        <w:tc>
          <w:tcPr>
            <w:tcW w:w="665" w:type="dxa"/>
          </w:tcPr>
          <w:p w:rsidR="00157C1F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4A79FC" w:rsidRPr="00044DA6" w:rsidTr="00CC6838">
        <w:tc>
          <w:tcPr>
            <w:tcW w:w="718" w:type="dxa"/>
          </w:tcPr>
          <w:p w:rsidR="004A79FC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4</w:t>
            </w:r>
          </w:p>
        </w:tc>
        <w:tc>
          <w:tcPr>
            <w:tcW w:w="9957" w:type="dxa"/>
          </w:tcPr>
          <w:p w:rsidR="004A79FC" w:rsidRPr="00157C1F" w:rsidRDefault="00E579D5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</w:pPr>
            <w:r w:rsidRPr="00157C1F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5408" behindDoc="0" locked="0" layoutInCell="1" allowOverlap="1" wp14:anchorId="4E43A925" wp14:editId="14BCC736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139700</wp:posOffset>
                  </wp:positionV>
                  <wp:extent cx="1452880" cy="1348105"/>
                  <wp:effectExtent l="0" t="0" r="0" b="4445"/>
                  <wp:wrapSquare wrapText="bothSides"/>
                  <wp:docPr id="12" name="Picture 1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880" cy="134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 ثایت کنید دو مثلث قائم الزاویه </w:t>
            </w:r>
            <w:r w:rsidRPr="00157C1F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740" w:dyaOrig="580">
                <v:shape id="_x0000_i1039" type="#_x0000_t75" style="width:33.75pt;height:27pt" o:ole="">
                  <v:imagedata r:id="rId36" o:title=""/>
                </v:shape>
                <o:OLEObject Type="Embed" ProgID="Equation.DSMT4" ShapeID="_x0000_i1039" DrawAspect="Content" ObjectID="_1617108059" r:id="rId37"/>
              </w:object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157C1F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720" w:dyaOrig="580">
                <v:shape id="_x0000_i1040" type="#_x0000_t75" style="width:33pt;height:27pt" o:ole="">
                  <v:imagedata r:id="rId38" o:title=""/>
                </v:shape>
                <o:OLEObject Type="Embed" ProgID="Equation.DSMT4" ShapeID="_x0000_i1040" DrawAspect="Content" ObjectID="_1617108060" r:id="rId39"/>
              </w:object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هم نشهت هستند</w:t>
            </w:r>
            <w:r w:rsidRPr="00157C1F">
              <w:rPr>
                <w:rFonts w:cs="B Nazanin"/>
                <w:b/>
                <w:bCs/>
                <w:sz w:val="24"/>
                <w:szCs w:val="24"/>
                <w:lang w:bidi="fa-IR"/>
              </w:rPr>
              <w:t>.</w:t>
            </w:r>
          </w:p>
          <w:p w:rsidR="00E579D5" w:rsidRDefault="00E579D5" w:rsidP="00E579D5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4A79FC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15613E" w:rsidRPr="00044DA6" w:rsidTr="00CC6838">
        <w:tc>
          <w:tcPr>
            <w:tcW w:w="718" w:type="dxa"/>
          </w:tcPr>
          <w:p w:rsidR="0015613E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5</w:t>
            </w:r>
          </w:p>
        </w:tc>
        <w:tc>
          <w:tcPr>
            <w:tcW w:w="9957" w:type="dxa"/>
          </w:tcPr>
          <w:p w:rsidR="0015613E" w:rsidRPr="0015613E" w:rsidRDefault="0015613E" w:rsidP="0015613E">
            <w:pPr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ascii="Times New Roman" w:eastAsia="Times New Roman" w:hAnsi="Times New Roman" w:cs="B Nazanin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432" behindDoc="0" locked="0" layoutInCell="1" allowOverlap="1" wp14:anchorId="0ED4D3E9" wp14:editId="15D257C8">
                  <wp:simplePos x="0" y="0"/>
                  <wp:positionH relativeFrom="column">
                    <wp:posOffset>302895</wp:posOffset>
                  </wp:positionH>
                  <wp:positionV relativeFrom="paragraph">
                    <wp:posOffset>38735</wp:posOffset>
                  </wp:positionV>
                  <wp:extent cx="1838325" cy="1453018"/>
                  <wp:effectExtent l="0" t="0" r="0" b="0"/>
                  <wp:wrapNone/>
                  <wp:docPr id="13" name="Picture 13" descr="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453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م</w: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ثلث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660" w:dyaOrig="300">
                <v:shape id="_x0000_i1041" type="#_x0000_t75" style="width:30pt;height:13.5pt" o:ole="">
                  <v:imagedata r:id="rId41" o:title=""/>
                </v:shape>
                <o:OLEObject Type="Embed" ProgID="Equation.DSMT4" ShapeID="_x0000_i1041" DrawAspect="Content" ObjectID="_1617108061" r:id="rId42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ا دوران 90 درجه حول نقطه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300">
                <v:shape id="_x0000_i1042" type="#_x0000_t75" style="width:12.75pt;height:13.5pt" o:ole="">
                  <v:imagedata r:id="rId43" o:title=""/>
                </v:shape>
                <o:OLEObject Type="Embed" ProgID="Equation.DSMT4" ShapeID="_x0000_i1042" DrawAspect="Content" ObjectID="_1617108062" r:id="rId44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ر مثلث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639" w:dyaOrig="300">
                <v:shape id="_x0000_i1043" type="#_x0000_t75" style="width:29.25pt;height:13.5pt" o:ole="">
                  <v:imagedata r:id="rId45" o:title=""/>
                </v:shape>
                <o:OLEObject Type="Embed" ProgID="Equation.DSMT4" ShapeID="_x0000_i1043" DrawAspect="Content" ObjectID="_1617108063" r:id="rId46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نطبق</w:t>
            </w:r>
          </w:p>
          <w:p w:rsidR="0015613E" w:rsidRDefault="0015613E" w:rsidP="0015613E">
            <w:pPr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ی شود . مقادیر 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40">
                <v:shape id="_x0000_i1044" type="#_x0000_t75" style="width:12.75pt;height:11.25pt" o:ole="">
                  <v:imagedata r:id="rId47" o:title=""/>
                </v:shape>
                <o:OLEObject Type="Embed" ProgID="Equation.DSMT4" ShapeID="_x0000_i1044" DrawAspect="Content" ObjectID="_1617108064" r:id="rId48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10"/>
                <w:sz w:val="24"/>
                <w:szCs w:val="24"/>
                <w:lang w:bidi="fa-IR"/>
              </w:rPr>
              <w:object w:dxaOrig="300" w:dyaOrig="300">
                <v:shape id="_x0000_i1045" type="#_x0000_t75" style="width:13.5pt;height:13.5pt" o:ole="">
                  <v:imagedata r:id="rId49" o:title=""/>
                </v:shape>
                <o:OLEObject Type="Embed" ProgID="Equation.DSMT4" ShapeID="_x0000_i1045" DrawAspect="Content" ObjectID="_1617108065" r:id="rId50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40" w:dyaOrig="240">
                <v:shape id="_x0000_i1046" type="#_x0000_t75" style="width:11.25pt;height:11.25pt" o:ole="">
                  <v:imagedata r:id="rId51" o:title=""/>
                </v:shape>
                <o:OLEObject Type="Embed" ProgID="Equation.DSMT4" ShapeID="_x0000_i1046" DrawAspect="Content" ObjectID="_1617108066" r:id="rId52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 بدست آورید </w:t>
            </w:r>
            <w:r w:rsidRPr="0015613E">
              <w:rPr>
                <w:rFonts w:ascii="Times New Roman" w:eastAsia="Times New Roman" w:hAnsi="Times New Roman" w:cs="B Lotus"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:rsidR="0015613E" w:rsidRDefault="0015613E" w:rsidP="0015613E">
            <w:pPr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</w:p>
          <w:p w:rsidR="0015613E" w:rsidRDefault="0015613E" w:rsidP="00B44E56">
            <w:pPr>
              <w:bidi/>
              <w:spacing w:after="200" w:line="276" w:lineRule="auto"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</w:p>
          <w:p w:rsidR="00C90F42" w:rsidRDefault="00C90F42" w:rsidP="00C90F42">
            <w:pPr>
              <w:bidi/>
              <w:spacing w:after="200" w:line="276" w:lineRule="auto"/>
              <w:rPr>
                <w:rFonts w:cs="B Lotus"/>
                <w:b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65" w:type="dxa"/>
          </w:tcPr>
          <w:p w:rsidR="0015613E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9F4151" w:rsidRPr="00044DA6" w:rsidTr="00CC6838">
        <w:tc>
          <w:tcPr>
            <w:tcW w:w="718" w:type="dxa"/>
          </w:tcPr>
          <w:p w:rsidR="009F4151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6</w:t>
            </w:r>
          </w:p>
        </w:tc>
        <w:tc>
          <w:tcPr>
            <w:tcW w:w="9957" w:type="dxa"/>
          </w:tcPr>
          <w:p w:rsidR="009F4151" w:rsidRPr="009F4151" w:rsidRDefault="009F4151" w:rsidP="009F4151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  <w:r w:rsidRPr="009F4151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حاصل عبارت های زیر را به صورت عددی توان دار بنویسید</w:t>
            </w:r>
            <w:r w:rsidRPr="009F4151">
              <w:rPr>
                <w:rFonts w:ascii="Times New Roman" w:eastAsia="Times New Roman" w:hAnsi="Times New Roman" w:cs="B Lotus" w:hint="cs"/>
                <w:b/>
                <w:bCs/>
                <w:sz w:val="26"/>
                <w:szCs w:val="26"/>
                <w:rtl/>
                <w:lang w:bidi="fa-IR"/>
              </w:rPr>
              <w:t xml:space="preserve"> .</w:t>
            </w:r>
            <w:r w:rsidRPr="009F4151"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  <w:tab/>
            </w:r>
          </w:p>
          <w:p w:rsidR="009F4151" w:rsidRPr="009F4151" w:rsidRDefault="009F4151" w:rsidP="009F4151">
            <w:pPr>
              <w:tabs>
                <w:tab w:val="left" w:pos="6219"/>
              </w:tabs>
              <w:bidi/>
              <w:jc w:val="right"/>
              <w:rPr>
                <w:rFonts w:ascii="Times New Roman" w:eastAsia="Times New Roman" w:hAnsi="Times New Roman" w:cs="B Roya"/>
                <w:b/>
                <w:bCs/>
                <w:sz w:val="20"/>
                <w:szCs w:val="24"/>
                <w:rtl/>
                <w:lang w:bidi="fa-IR"/>
              </w:rPr>
            </w:pPr>
            <w:r w:rsidRPr="009F4151">
              <w:rPr>
                <w:rFonts w:ascii="Times New Roman" w:eastAsia="Times New Roman" w:hAnsi="Times New Roman" w:cs="B Roya"/>
                <w:b/>
                <w:bCs/>
                <w:position w:val="-30"/>
                <w:sz w:val="20"/>
                <w:szCs w:val="24"/>
                <w:lang w:bidi="fa-IR"/>
              </w:rPr>
              <w:object w:dxaOrig="4440" w:dyaOrig="760">
                <v:shape id="_x0000_i1047" type="#_x0000_t75" style="width:191.25pt;height:33pt" o:ole="">
                  <v:imagedata r:id="rId53" o:title=""/>
                </v:shape>
                <o:OLEObject Type="Embed" ProgID="Equation.DSMT4" ShapeID="_x0000_i1047" DrawAspect="Content" ObjectID="_1617108067" r:id="rId54"/>
              </w:object>
            </w:r>
          </w:p>
          <w:p w:rsidR="009F4151" w:rsidRPr="009F4151" w:rsidRDefault="009F4151" w:rsidP="009F4151">
            <w:pPr>
              <w:tabs>
                <w:tab w:val="left" w:pos="6219"/>
              </w:tabs>
              <w:bidi/>
              <w:jc w:val="right"/>
              <w:rPr>
                <w:rFonts w:ascii="Times New Roman" w:eastAsia="Times New Roman" w:hAnsi="Times New Roman" w:cs="B Roya"/>
                <w:b/>
                <w:bCs/>
                <w:sz w:val="20"/>
                <w:szCs w:val="24"/>
                <w:rtl/>
                <w:lang w:bidi="fa-IR"/>
              </w:rPr>
            </w:pPr>
          </w:p>
          <w:p w:rsidR="009F4151" w:rsidRDefault="009F4151" w:rsidP="009F4151">
            <w:pPr>
              <w:bidi/>
              <w:rPr>
                <w:rFonts w:ascii="Times New Roman" w:eastAsia="Times New Roman" w:hAnsi="Times New Roman" w:cs="B Lotus"/>
                <w:b/>
                <w:bCs/>
                <w:noProof/>
                <w:sz w:val="26"/>
                <w:szCs w:val="26"/>
                <w:rtl/>
              </w:rPr>
            </w:pPr>
            <w:r w:rsidRPr="009F4151">
              <w:rPr>
                <w:rFonts w:ascii="Times New Roman" w:eastAsia="Times New Roman" w:hAnsi="Times New Roman" w:cs="B Roya" w:hint="cs"/>
                <w:b/>
                <w:bCs/>
                <w:sz w:val="20"/>
                <w:szCs w:val="24"/>
                <w:rtl/>
                <w:lang w:bidi="fa-IR"/>
              </w:rPr>
              <w:t xml:space="preserve">                                                               </w:t>
            </w: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9F4151" w:rsidRPr="00044DA6" w:rsidTr="00CC6838">
        <w:tc>
          <w:tcPr>
            <w:tcW w:w="718" w:type="dxa"/>
          </w:tcPr>
          <w:p w:rsidR="00BE6028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7</w:t>
            </w:r>
          </w:p>
          <w:p w:rsidR="00BE6028" w:rsidRPr="00BE6028" w:rsidRDefault="00BE6028" w:rsidP="00BE6028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  <w:p w:rsidR="009F4151" w:rsidRPr="00BE6028" w:rsidRDefault="009F4151" w:rsidP="00BE6028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9957" w:type="dxa"/>
          </w:tcPr>
          <w:p w:rsidR="009F4151" w:rsidRDefault="009F4151" w:rsidP="0055697C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ascii="Times New Roman" w:eastAsia="Calibri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مقدار تقريبي عدد</w:t>
            </w:r>
            <w:r w:rsidR="0055697C" w:rsidRPr="0055697C">
              <w:rPr>
                <w:rFonts w:ascii="Times New Roman" w:eastAsia="Calibri" w:hAnsi="Times New Roman" w:cs="B Nazanin"/>
                <w:b/>
                <w:bCs/>
                <w:position w:val="-8"/>
                <w:sz w:val="24"/>
                <w:szCs w:val="24"/>
                <w:lang w:bidi="fa-IR"/>
              </w:rPr>
              <w:object w:dxaOrig="540" w:dyaOrig="400">
                <v:shape id="_x0000_i1048" type="#_x0000_t75" style="width:27pt;height:20.25pt" o:ole="">
                  <v:imagedata r:id="rId55" o:title=""/>
                </v:shape>
                <o:OLEObject Type="Embed" ProgID="Equation.DSMT4" ShapeID="_x0000_i1048" DrawAspect="Content" ObjectID="_1617108068" r:id="rId56"/>
              </w:object>
            </w:r>
            <w:r w:rsidR="0055697C">
              <w:rPr>
                <w:rFonts w:ascii="Times New Roman" w:eastAsia="Calibri" w:hAnsi="Times New Roman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تا یک رقم اعشار  </w:t>
            </w:r>
            <w:r w:rsidR="00157C1F"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ا </w:t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رسم جدول بدست آوريد.</w:t>
            </w:r>
          </w:p>
          <w:p w:rsidR="0055046A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636"/>
              <w:gridCol w:w="1636"/>
              <w:gridCol w:w="1636"/>
              <w:gridCol w:w="1636"/>
            </w:tblGrid>
            <w:tr w:rsidR="00CC6838" w:rsidTr="00BE6028">
              <w:trPr>
                <w:trHeight w:val="499"/>
              </w:trPr>
              <w:tc>
                <w:tcPr>
                  <w:tcW w:w="1636" w:type="dxa"/>
                </w:tcPr>
                <w:p w:rsidR="00CC6838" w:rsidRDefault="00BE6028" w:rsidP="00CC6838">
                  <w:pPr>
                    <w:tabs>
                      <w:tab w:val="left" w:pos="6219"/>
                    </w:tabs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عدد</w:t>
                  </w: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</w:tr>
            <w:tr w:rsidR="00CC6838" w:rsidTr="00BE6028">
              <w:trPr>
                <w:trHeight w:val="499"/>
              </w:trPr>
              <w:tc>
                <w:tcPr>
                  <w:tcW w:w="1636" w:type="dxa"/>
                </w:tcPr>
                <w:p w:rsidR="00CC6838" w:rsidRDefault="00BE6028" w:rsidP="00BE6028">
                  <w:pPr>
                    <w:tabs>
                      <w:tab w:val="left" w:pos="6219"/>
                    </w:tabs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جذور عدد</w:t>
                  </w: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</w:tr>
          </w:tbl>
          <w:p w:rsidR="0055046A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55046A" w:rsidRPr="00157C1F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9F4151" w:rsidRPr="00044DA6" w:rsidTr="00CC6838">
        <w:tc>
          <w:tcPr>
            <w:tcW w:w="718" w:type="dxa"/>
          </w:tcPr>
          <w:p w:rsidR="009F4151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8</w:t>
            </w:r>
          </w:p>
        </w:tc>
        <w:tc>
          <w:tcPr>
            <w:tcW w:w="9957" w:type="dxa"/>
          </w:tcPr>
          <w:p w:rsidR="009F4151" w:rsidRDefault="0055046A" w:rsidP="009F4151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Times New Roman" w:eastAsia="Calibri" w:hAnsi="Times New Roman" w:cs="B Mitra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9504" behindDoc="0" locked="0" layoutInCell="1" allowOverlap="1" wp14:anchorId="6FCE5E7C" wp14:editId="5B0BA49F">
                  <wp:simplePos x="0" y="0"/>
                  <wp:positionH relativeFrom="column">
                    <wp:posOffset>960755</wp:posOffset>
                  </wp:positionH>
                  <wp:positionV relativeFrom="paragraph">
                    <wp:posOffset>266700</wp:posOffset>
                  </wp:positionV>
                  <wp:extent cx="2767965" cy="407670"/>
                  <wp:effectExtent l="0" t="0" r="0" b="0"/>
                  <wp:wrapNone/>
                  <wp:docPr id="16" name="Picture 16" descr="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965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Calibri" w:hAnsi="Times New Roman" w:cs="B Mitra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8480" behindDoc="0" locked="0" layoutInCell="1" allowOverlap="1" wp14:anchorId="4769286B" wp14:editId="284072BB">
                  <wp:simplePos x="0" y="0"/>
                  <wp:positionH relativeFrom="column">
                    <wp:posOffset>2498725</wp:posOffset>
                  </wp:positionH>
                  <wp:positionV relativeFrom="paragraph">
                    <wp:posOffset>4823460</wp:posOffset>
                  </wp:positionV>
                  <wp:extent cx="2767965" cy="407670"/>
                  <wp:effectExtent l="0" t="0" r="0" b="0"/>
                  <wp:wrapNone/>
                  <wp:docPr id="15" name="Picture 15" descr="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965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F4151">
              <w:rPr>
                <w:rFonts w:ascii="Times New Roman" w:eastAsia="Calibri" w:hAnsi="Times New Roman" w:cs="B Mitra" w:hint="cs"/>
                <w:b/>
                <w:bCs/>
                <w:sz w:val="24"/>
                <w:szCs w:val="24"/>
                <w:rtl/>
                <w:lang w:bidi="fa-IR"/>
              </w:rPr>
              <w:t>عدد</w:t>
            </w:r>
            <w:r w:rsidRPr="009F4151">
              <w:rPr>
                <w:rFonts w:ascii="Times New Roman" w:eastAsia="Calibri" w:hAnsi="Times New Roman" w:cs="B Mitra"/>
                <w:b/>
                <w:bCs/>
                <w:position w:val="-8"/>
                <w:sz w:val="24"/>
                <w:szCs w:val="24"/>
                <w:lang w:bidi="fa-IR"/>
              </w:rPr>
              <w:object w:dxaOrig="780" w:dyaOrig="400">
                <v:shape id="_x0000_i1049" type="#_x0000_t75" style="width:39pt;height:20.25pt" o:ole="">
                  <v:imagedata r:id="rId58" o:title=""/>
                </v:shape>
                <o:OLEObject Type="Embed" ProgID="Equation.DSMT4" ShapeID="_x0000_i1049" DrawAspect="Content" ObjectID="_1617108069" r:id="rId59"/>
              </w:object>
            </w:r>
            <w:r w:rsidR="009F4151"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F4151">
              <w:rPr>
                <w:rFonts w:ascii="Times New Roman" w:eastAsia="Calibri" w:hAnsi="Times New Roman" w:cs="B Mitra" w:hint="cs"/>
                <w:b/>
                <w:bCs/>
                <w:sz w:val="24"/>
                <w:szCs w:val="24"/>
                <w:rtl/>
                <w:lang w:bidi="fa-IR"/>
              </w:rPr>
              <w:t>را روی مجور نمایش دهید.</w:t>
            </w:r>
          </w:p>
          <w:p w:rsidR="00016408" w:rsidRDefault="00016408" w:rsidP="0055046A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55046A" w:rsidRPr="009F4151" w:rsidRDefault="0055046A" w:rsidP="0055046A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CC6838" w:rsidRPr="00044DA6" w:rsidTr="00CC6838">
        <w:tc>
          <w:tcPr>
            <w:tcW w:w="11340" w:type="dxa"/>
            <w:gridSpan w:val="3"/>
          </w:tcPr>
          <w:p w:rsidR="00CC6838" w:rsidRDefault="00CC6838" w:rsidP="00CC6838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lastRenderedPageBreak/>
              <w:t>صفحه 4</w:t>
            </w:r>
          </w:p>
        </w:tc>
      </w:tr>
      <w:tr w:rsidR="00016408" w:rsidRPr="00044DA6" w:rsidTr="00CC6838">
        <w:tc>
          <w:tcPr>
            <w:tcW w:w="718" w:type="dxa"/>
          </w:tcPr>
          <w:p w:rsidR="00016408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9</w:t>
            </w:r>
          </w:p>
        </w:tc>
        <w:tc>
          <w:tcPr>
            <w:tcW w:w="9957" w:type="dxa"/>
          </w:tcPr>
          <w:p w:rsidR="00016408" w:rsidRPr="00157C1F" w:rsidRDefault="00C90F42" w:rsidP="009F4151">
            <w:pPr>
              <w:tabs>
                <w:tab w:val="left" w:pos="6219"/>
              </w:tabs>
              <w:bidi/>
              <w:rPr>
                <w:rFonts w:ascii="Times New Roman" w:eastAsia="Calibri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لف) جدول مقابل را کامل کنید.          ب) از روی جدول میانگین را حساب کنید</w:t>
            </w:r>
          </w:p>
          <w:p w:rsidR="00016408" w:rsidRDefault="00C90F42" w:rsidP="00016408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Times New Roman" w:eastAsia="Calibri" w:hAnsi="Times New Roman" w:cs="B Mitra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114AFC14" wp14:editId="04B554ED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38430</wp:posOffset>
                  </wp:positionV>
                  <wp:extent cx="4390390" cy="1295400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039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016408" w:rsidRDefault="00016408" w:rsidP="00016408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016408" w:rsidRDefault="00016408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157C1F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C90F42" w:rsidRPr="00044DA6" w:rsidTr="00CC6838">
        <w:tc>
          <w:tcPr>
            <w:tcW w:w="718" w:type="dxa"/>
          </w:tcPr>
          <w:p w:rsidR="00C90F42" w:rsidRDefault="00557ADA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0</w:t>
            </w:r>
          </w:p>
        </w:tc>
        <w:tc>
          <w:tcPr>
            <w:tcW w:w="9957" w:type="dxa"/>
          </w:tcPr>
          <w:p w:rsidR="00C90F42" w:rsidRPr="00C90F42" w:rsidRDefault="00C90F42" w:rsidP="00C90F42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C90F42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حتمال اینکه در پرتاب دو سکه ، هر دو سکه پشت بیاید چقدر است ؟ </w:t>
            </w:r>
            <w:r w:rsidRPr="00C90F42">
              <w:rPr>
                <w:rFonts w:ascii="Calibri" w:eastAsia="Calibri" w:hAnsi="Calibri" w:cs="B Nazanin" w:hint="cs"/>
                <w:b/>
                <w:bCs/>
                <w:sz w:val="18"/>
                <w:szCs w:val="18"/>
                <w:rtl/>
                <w:lang w:bidi="fa-IR"/>
              </w:rPr>
              <w:t>(با نوشتن تمام حالتهای ممکن جواب دهید .)</w:t>
            </w:r>
          </w:p>
          <w:p w:rsidR="00C90F42" w:rsidRPr="00C90F42" w:rsidRDefault="00C90F42" w:rsidP="00C90F42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bidi/>
              <w:rPr>
                <w:rFonts w:cs="B Badr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C90F42" w:rsidRDefault="00C90F42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C90F42" w:rsidRPr="00044DA6" w:rsidTr="00CC6838">
        <w:tc>
          <w:tcPr>
            <w:tcW w:w="718" w:type="dxa"/>
          </w:tcPr>
          <w:p w:rsidR="00C90F42" w:rsidRDefault="00557ADA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1</w:t>
            </w:r>
          </w:p>
        </w:tc>
        <w:tc>
          <w:tcPr>
            <w:tcW w:w="9957" w:type="dxa"/>
          </w:tcPr>
          <w:p w:rsidR="00C90F42" w:rsidRDefault="00C90F42" w:rsidP="00C90F42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C90F42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زاویه ها و کمان های خواسته شده را بدست آورید .</w:t>
            </w:r>
          </w:p>
          <w:p w:rsidR="00157C1F" w:rsidRDefault="00157C1F" w:rsidP="00157C1F">
            <w:pPr>
              <w:bidi/>
              <w:spacing w:before="240" w:after="200" w:line="276" w:lineRule="auto"/>
              <w:jc w:val="center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object w:dxaOrig="8444" w:dyaOrig="2640">
                <v:shape id="_x0000_i1050" type="#_x0000_t75" style="width:422.25pt;height:132pt" o:ole="">
                  <v:imagedata r:id="rId61" o:title=""/>
                </v:shape>
                <o:OLEObject Type="Embed" ProgID="PBrush" ShapeID="_x0000_i1050" DrawAspect="Content" ObjectID="_1617108070" r:id="rId62"/>
              </w:object>
            </w:r>
          </w:p>
          <w:p w:rsidR="00157C1F" w:rsidRPr="00C90F42" w:rsidRDefault="00157C1F" w:rsidP="00157C1F">
            <w:pPr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65" w:type="dxa"/>
          </w:tcPr>
          <w:p w:rsidR="00C90F42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</w:tr>
      <w:tr w:rsidR="00BE6028" w:rsidRPr="00044DA6" w:rsidTr="00CC6838">
        <w:tc>
          <w:tcPr>
            <w:tcW w:w="718" w:type="dxa"/>
          </w:tcPr>
          <w:p w:rsidR="00BE6028" w:rsidRDefault="00BE6028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جمع</w:t>
            </w:r>
          </w:p>
        </w:tc>
        <w:tc>
          <w:tcPr>
            <w:tcW w:w="9957" w:type="dxa"/>
          </w:tcPr>
          <w:p w:rsidR="00BE6028" w:rsidRPr="00BE6028" w:rsidRDefault="00BE6028" w:rsidP="00BE6028">
            <w:pPr>
              <w:bidi/>
              <w:spacing w:before="240" w:after="200" w:line="276" w:lineRule="auto"/>
              <w:jc w:val="center"/>
              <w:rPr>
                <w:rFonts w:ascii="Calibri" w:eastAsia="Calibri" w:hAnsi="Calibri" w:cs="B Morvarid"/>
                <w:sz w:val="26"/>
                <w:szCs w:val="26"/>
                <w:rtl/>
                <w:lang w:bidi="fa-IR"/>
              </w:rPr>
            </w:pPr>
            <w:r w:rsidRPr="00BE6028">
              <w:rPr>
                <w:rFonts w:ascii="Calibri" w:eastAsia="Calibri" w:hAnsi="Calibri" w:cs="B Morvarid" w:hint="cs"/>
                <w:rtl/>
                <w:lang w:bidi="fa-IR"/>
              </w:rPr>
              <w:t>موفق و سربلند باشید</w:t>
            </w:r>
          </w:p>
        </w:tc>
        <w:tc>
          <w:tcPr>
            <w:tcW w:w="665" w:type="dxa"/>
          </w:tcPr>
          <w:p w:rsidR="00BE6028" w:rsidRDefault="00BE6028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0</w:t>
            </w:r>
          </w:p>
        </w:tc>
      </w:tr>
    </w:tbl>
    <w:p w:rsidR="00921E1E" w:rsidRPr="00044DA6" w:rsidRDefault="00921E1E" w:rsidP="009C0E76">
      <w:pPr>
        <w:bidi/>
        <w:jc w:val="center"/>
        <w:rPr>
          <w:rFonts w:cs="B Nazanin"/>
          <w:sz w:val="24"/>
          <w:szCs w:val="24"/>
        </w:rPr>
      </w:pPr>
      <w:bookmarkStart w:id="0" w:name="_GoBack"/>
      <w:bookmarkEnd w:id="0"/>
    </w:p>
    <w:sectPr w:rsidR="00921E1E" w:rsidRPr="00044DA6" w:rsidSect="00BB28C5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Ro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orvarid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E352BE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78145A8E"/>
    <w:multiLevelType w:val="multilevel"/>
    <w:tmpl w:val="04090021"/>
    <w:lvl w:ilvl="0">
      <w:start w:val="1"/>
      <w:numFmt w:val="bullet"/>
      <w:lvlText w:val=""/>
      <w:lvlJc w:val="left"/>
      <w:pPr>
        <w:ind w:left="45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28C5"/>
    <w:rsid w:val="00016408"/>
    <w:rsid w:val="00044DA6"/>
    <w:rsid w:val="0015613E"/>
    <w:rsid w:val="00157C1F"/>
    <w:rsid w:val="001E31EE"/>
    <w:rsid w:val="00204AA9"/>
    <w:rsid w:val="0024440B"/>
    <w:rsid w:val="00402B60"/>
    <w:rsid w:val="00413C40"/>
    <w:rsid w:val="004A79FC"/>
    <w:rsid w:val="0055046A"/>
    <w:rsid w:val="0055697C"/>
    <w:rsid w:val="00557ADA"/>
    <w:rsid w:val="006C6992"/>
    <w:rsid w:val="007C14C1"/>
    <w:rsid w:val="00886046"/>
    <w:rsid w:val="00921E1E"/>
    <w:rsid w:val="009519C7"/>
    <w:rsid w:val="009A755A"/>
    <w:rsid w:val="009C0E76"/>
    <w:rsid w:val="009F4151"/>
    <w:rsid w:val="00A54B54"/>
    <w:rsid w:val="00AA4CD3"/>
    <w:rsid w:val="00AB1BD0"/>
    <w:rsid w:val="00B44E56"/>
    <w:rsid w:val="00BB28C5"/>
    <w:rsid w:val="00BE6028"/>
    <w:rsid w:val="00C90F42"/>
    <w:rsid w:val="00CC6838"/>
    <w:rsid w:val="00DC3319"/>
    <w:rsid w:val="00E579D5"/>
    <w:rsid w:val="00EE5F29"/>
    <w:rsid w:val="00F62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D932E3-9997-4FBF-9779-FF84C9B2C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7A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BB28C5"/>
    <w:pPr>
      <w:spacing w:after="0" w:line="240" w:lineRule="auto"/>
      <w:jc w:val="both"/>
    </w:pPr>
    <w:rPr>
      <w:rFonts w:ascii="Times New Roman" w:hAnsi="Times New Roman" w:cs="B Zar"/>
      <w:sz w:val="24"/>
      <w:szCs w:val="28"/>
      <w:lang w:bidi="fa-I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BB28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B28C5"/>
    <w:pPr>
      <w:bidi/>
      <w:spacing w:after="200" w:line="276" w:lineRule="auto"/>
      <w:ind w:left="720"/>
      <w:contextualSpacing/>
    </w:pPr>
    <w:rPr>
      <w:lang w:bidi="fa-IR"/>
    </w:rPr>
  </w:style>
  <w:style w:type="paragraph" w:customStyle="1" w:styleId="ParaAttribute4">
    <w:name w:val="ParaAttribute4"/>
    <w:rsid w:val="00204AA9"/>
    <w:pPr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jpeg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5" Type="http://schemas.openxmlformats.org/officeDocument/2006/relationships/image" Target="media/image1.wmf"/><Relationship Id="rId61" Type="http://schemas.openxmlformats.org/officeDocument/2006/relationships/image" Target="media/image32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jpe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776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sa_m</dc:creator>
  <cp:keywords/>
  <dc:description/>
  <cp:lastModifiedBy>ali naderi</cp:lastModifiedBy>
  <cp:revision>10</cp:revision>
  <cp:lastPrinted>2017-05-12T10:57:00Z</cp:lastPrinted>
  <dcterms:created xsi:type="dcterms:W3CDTF">2017-05-12T10:30:00Z</dcterms:created>
  <dcterms:modified xsi:type="dcterms:W3CDTF">2019-04-18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